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A32AB7" w14:textId="704E8A1D" w:rsidR="00C16B5E" w:rsidRDefault="00FD31F5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 w:hint="eastAsia"/>
          <w:b/>
          <w:sz w:val="28"/>
          <w:szCs w:val="28"/>
        </w:rPr>
        <w:t>0</w:t>
      </w:r>
      <w:r w:rsidR="00B51F1A">
        <w:rPr>
          <w:rFonts w:ascii="Times New Roman" w:eastAsia="宋体" w:hAnsi="Times New Roman" w:cs="Times New Roman"/>
          <w:b/>
          <w:sz w:val="28"/>
          <w:szCs w:val="28"/>
        </w:rPr>
        <w:t>4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B51F1A">
        <w:rPr>
          <w:rFonts w:ascii="Times New Roman" w:eastAsia="宋体" w:hAnsi="Times New Roman" w:cs="Times New Roman"/>
          <w:b/>
          <w:sz w:val="28"/>
          <w:szCs w:val="28"/>
        </w:rPr>
        <w:t>16</w:t>
      </w:r>
      <w:r>
        <w:rPr>
          <w:rFonts w:ascii="Times New Roman" w:eastAsia="宋体" w:hAnsi="Times New Roman" w:cs="Times New Roman"/>
          <w:b/>
          <w:sz w:val="28"/>
          <w:szCs w:val="28"/>
        </w:rPr>
        <w:t>/20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B51F1A">
        <w:rPr>
          <w:rFonts w:ascii="Times New Roman" w:eastAsia="宋体" w:hAnsi="Times New Roman" w:cs="Times New Roman"/>
          <w:b/>
          <w:sz w:val="28"/>
          <w:szCs w:val="28"/>
        </w:rPr>
        <w:t>3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EC031E">
        <w:rPr>
          <w:rFonts w:ascii="Times New Roman" w:eastAsia="宋体" w:hAnsi="Times New Roman" w:cs="Times New Roman"/>
          <w:b/>
          <w:sz w:val="28"/>
          <w:szCs w:val="28"/>
        </w:rPr>
        <w:t>J</w:t>
      </w:r>
      <w:r w:rsidR="00EC031E">
        <w:rPr>
          <w:rFonts w:ascii="Times New Roman" w:eastAsia="宋体" w:hAnsi="Times New Roman" w:cs="Times New Roman" w:hint="eastAsia"/>
          <w:b/>
          <w:sz w:val="28"/>
          <w:szCs w:val="28"/>
        </w:rPr>
        <w:t>ing</w:t>
      </w:r>
      <w:r w:rsidR="00EC031E">
        <w:rPr>
          <w:rFonts w:ascii="Times New Roman" w:eastAsia="宋体" w:hAnsi="Times New Roman" w:cs="Times New Roman"/>
          <w:b/>
          <w:sz w:val="28"/>
          <w:szCs w:val="28"/>
        </w:rPr>
        <w:t xml:space="preserve"> H</w:t>
      </w:r>
      <w:r w:rsidR="00EC031E">
        <w:rPr>
          <w:rFonts w:ascii="Times New Roman" w:eastAsia="宋体" w:hAnsi="Times New Roman" w:cs="Times New Roman" w:hint="eastAsia"/>
          <w:b/>
          <w:sz w:val="28"/>
          <w:szCs w:val="28"/>
        </w:rPr>
        <w:t>ou</w:t>
      </w:r>
    </w:p>
    <w:p w14:paraId="49AAAA7D" w14:textId="77777777" w:rsidR="00C16B5E" w:rsidRDefault="00FD31F5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02CD3B8F" w14:textId="6FDC42FF" w:rsidR="00C16B5E" w:rsidRDefault="004019D4">
      <w:pPr>
        <w:jc w:val="center"/>
      </w:pPr>
      <w:r>
        <w:object w:dxaOrig="9667" w:dyaOrig="1797" w14:anchorId="54425D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64.4pt;height:67.6pt;mso-position-horizontal:absolute" o:ole="">
            <v:imagedata r:id="rId8" o:title=""/>
          </v:shape>
          <o:OLEObject Type="Embed" ProgID="ChemDraw.Document.6.0" ShapeID="_x0000_i1033" DrawAspect="Content" ObjectID="_1743141558" r:id="rId9"/>
        </w:object>
      </w:r>
    </w:p>
    <w:p w14:paraId="1672881C" w14:textId="77777777" w:rsidR="00C16B5E" w:rsidRDefault="00C16B5E">
      <w:pPr>
        <w:rPr>
          <w:rFonts w:ascii="Times New Roman" w:eastAsia="宋体" w:hAnsi="Times New Roman"/>
          <w:sz w:val="24"/>
        </w:rPr>
      </w:pPr>
    </w:p>
    <w:p w14:paraId="66CBAD29" w14:textId="77777777" w:rsidR="00C16B5E" w:rsidRDefault="00FD31F5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66E45957" w14:textId="1F43EA47" w:rsidR="00C16B5E" w:rsidRDefault="007C59CD">
      <w:pPr>
        <w:jc w:val="center"/>
      </w:pPr>
      <w:r>
        <w:object w:dxaOrig="8306" w:dyaOrig="2330" w14:anchorId="2AEE9CA5">
          <v:shape id="_x0000_i1044" type="#_x0000_t75" style="width:313.05pt;height:87.65pt" o:ole="">
            <v:imagedata r:id="rId10" o:title=""/>
          </v:shape>
          <o:OLEObject Type="Embed" ProgID="ChemDraw.Document.6.0" ShapeID="_x0000_i1044" DrawAspect="Content" ObjectID="_1743141559" r:id="rId11"/>
        </w:object>
      </w:r>
    </w:p>
    <w:sectPr w:rsidR="00C16B5E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DD425C" w14:textId="77777777" w:rsidR="00C118BD" w:rsidRDefault="00C118BD">
      <w:r>
        <w:separator/>
      </w:r>
    </w:p>
  </w:endnote>
  <w:endnote w:type="continuationSeparator" w:id="0">
    <w:p w14:paraId="02C58EEB" w14:textId="77777777" w:rsidR="00C118BD" w:rsidRDefault="00C118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新魏">
    <w:altName w:val="微软雅黑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EAC3A9" w14:textId="6E848C89" w:rsidR="00C16B5E" w:rsidRDefault="00C16B5E" w:rsidP="007C59CD">
    <w:pPr>
      <w:pStyle w:val="a3"/>
      <w:ind w:right="90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033426" w14:textId="77777777" w:rsidR="00C118BD" w:rsidRDefault="00C118BD">
      <w:r>
        <w:separator/>
      </w:r>
    </w:p>
  </w:footnote>
  <w:footnote w:type="continuationSeparator" w:id="0">
    <w:p w14:paraId="07E82719" w14:textId="77777777" w:rsidR="00C118BD" w:rsidRDefault="00C118B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A3D1A6" w14:textId="7D82A204" w:rsidR="00C16B5E" w:rsidRDefault="00FD31F5">
    <w:pPr>
      <w:pStyle w:val="a4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</w:t>
    </w:r>
    <w:r w:rsidR="00B51F1A">
      <w:rPr>
        <w:rFonts w:ascii="Times New Roman" w:eastAsia="华文新魏" w:hAnsi="Times New Roman" w:cs="Times New Roman"/>
        <w:b/>
      </w:rPr>
      <w:t xml:space="preserve"> </w:t>
    </w:r>
    <w:r>
      <w:rPr>
        <w:rFonts w:ascii="Times New Roman" w:eastAsia="华文新魏" w:hAnsi="Times New Roman" w:cs="Times New Roman"/>
        <w:b/>
      </w:rPr>
      <w:t xml:space="preserve">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2F7A72"/>
    <w:multiLevelType w:val="hybridMultilevel"/>
    <w:tmpl w:val="D5E09010"/>
    <w:lvl w:ilvl="0" w:tplc="6DC0D12A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4975CFD"/>
    <w:multiLevelType w:val="hybridMultilevel"/>
    <w:tmpl w:val="88B042AA"/>
    <w:lvl w:ilvl="0" w:tplc="CE8EB536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616123A5"/>
    <w:multiLevelType w:val="hybridMultilevel"/>
    <w:tmpl w:val="70F2897E"/>
    <w:lvl w:ilvl="0" w:tplc="84B6B078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E03037C"/>
    <w:multiLevelType w:val="hybridMultilevel"/>
    <w:tmpl w:val="A588ED30"/>
    <w:lvl w:ilvl="0" w:tplc="146241D2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230574777">
    <w:abstractNumId w:val="3"/>
  </w:num>
  <w:num w:numId="2" w16cid:durableId="1706059055">
    <w:abstractNumId w:val="2"/>
  </w:num>
  <w:num w:numId="3" w16cid:durableId="1706322494">
    <w:abstractNumId w:val="0"/>
  </w:num>
  <w:num w:numId="4" w16cid:durableId="61402250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16B5E"/>
    <w:rsid w:val="001469EE"/>
    <w:rsid w:val="00170B15"/>
    <w:rsid w:val="001B7436"/>
    <w:rsid w:val="002564FD"/>
    <w:rsid w:val="004019D4"/>
    <w:rsid w:val="005346FD"/>
    <w:rsid w:val="005A517E"/>
    <w:rsid w:val="005D22B6"/>
    <w:rsid w:val="00630BB2"/>
    <w:rsid w:val="00682DE0"/>
    <w:rsid w:val="007C59CD"/>
    <w:rsid w:val="007C5E07"/>
    <w:rsid w:val="009D7A37"/>
    <w:rsid w:val="00A028D4"/>
    <w:rsid w:val="00A27005"/>
    <w:rsid w:val="00A9462C"/>
    <w:rsid w:val="00AE0098"/>
    <w:rsid w:val="00B51F1A"/>
    <w:rsid w:val="00C118BD"/>
    <w:rsid w:val="00C16B5E"/>
    <w:rsid w:val="00D0390F"/>
    <w:rsid w:val="00DC071A"/>
    <w:rsid w:val="00DF0202"/>
    <w:rsid w:val="00EB33A0"/>
    <w:rsid w:val="00EB403E"/>
    <w:rsid w:val="00EC031E"/>
    <w:rsid w:val="00EE78EB"/>
    <w:rsid w:val="00FD31F5"/>
    <w:rsid w:val="67C206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0DC3330"/>
  <w15:docId w15:val="{4245FC55-C807-4E09-9E85-6BBCF02947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Balloon Text"/>
    <w:basedOn w:val="a"/>
    <w:link w:val="a6"/>
    <w:rsid w:val="00EB33A0"/>
    <w:rPr>
      <w:sz w:val="18"/>
      <w:szCs w:val="18"/>
    </w:rPr>
  </w:style>
  <w:style w:type="character" w:customStyle="1" w:styleId="a6">
    <w:name w:val="批注框文本 字符"/>
    <w:basedOn w:val="a0"/>
    <w:link w:val="a5"/>
    <w:rsid w:val="00EB33A0"/>
    <w:rPr>
      <w:kern w:val="2"/>
      <w:sz w:val="18"/>
      <w:szCs w:val="18"/>
    </w:rPr>
  </w:style>
  <w:style w:type="paragraph" w:styleId="a7">
    <w:name w:val="List Paragraph"/>
    <w:basedOn w:val="a"/>
    <w:uiPriority w:val="99"/>
    <w:unhideWhenUsed/>
    <w:rsid w:val="00EB33A0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1</Pages>
  <Words>18</Words>
  <Characters>106</Characters>
  <Application>Microsoft Office Word</Application>
  <DocSecurity>0</DocSecurity>
  <Lines>1</Lines>
  <Paragraphs>1</Paragraphs>
  <ScaleCrop>false</ScaleCrop>
  <Company/>
  <LinksUpToDate>false</LinksUpToDate>
  <CharactersWithSpaces>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侯 靖</cp:lastModifiedBy>
  <cp:revision>18</cp:revision>
  <dcterms:created xsi:type="dcterms:W3CDTF">2021-07-04T01:03:00Z</dcterms:created>
  <dcterms:modified xsi:type="dcterms:W3CDTF">2023-04-16T0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5EBFDA9EB4594E759A96B5A57F152194</vt:lpwstr>
  </property>
</Properties>
</file>